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E9F78C" w14:textId="77777777" w:rsidR="00D37839" w:rsidRDefault="00D37839" w:rsidP="00D37839">
      <w:pPr>
        <w:pStyle w:val="Psectionheading"/>
      </w:pPr>
      <w:r>
        <w:t>Multiple 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01"/>
        <w:gridCol w:w="901"/>
        <w:gridCol w:w="901"/>
        <w:gridCol w:w="902"/>
        <w:gridCol w:w="902"/>
        <w:gridCol w:w="902"/>
        <w:gridCol w:w="902"/>
        <w:gridCol w:w="902"/>
      </w:tblGrid>
      <w:tr w:rsidR="00EE22B7" w14:paraId="3916FF0D" w14:textId="77777777" w:rsidTr="000E2F57">
        <w:trPr>
          <w:trHeight w:val="486"/>
        </w:trPr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A8104" w14:textId="0910D0DE" w:rsidR="00EE22B7" w:rsidRPr="000E2F57" w:rsidRDefault="00EE22B7" w:rsidP="000E2F57">
            <w:pPr>
              <w:pStyle w:val="Ptabletext"/>
              <w:rPr>
                <w:rStyle w:val="Cquestionpartlabelbold"/>
              </w:rPr>
            </w:pPr>
            <w:r w:rsidRPr="000E2F57">
              <w:rPr>
                <w:rStyle w:val="Cquestionpartlabelbold"/>
              </w:rPr>
              <w:t>Question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C4310D" w14:textId="77777777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A74D8" w14:textId="77777777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17A5B" w14:textId="77777777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3FC083" w14:textId="77777777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C9380F" w14:textId="77777777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786274" w14:textId="77777777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65CF2A" w14:textId="77777777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C93B9F" w14:textId="77777777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</w:tr>
      <w:tr w:rsidR="00EE22B7" w14:paraId="284A4DDC" w14:textId="77777777" w:rsidTr="000E2F57">
        <w:trPr>
          <w:trHeight w:val="549"/>
        </w:trPr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436F0A" w14:textId="77777777" w:rsidR="00EE22B7" w:rsidRPr="000E2F57" w:rsidRDefault="00EE22B7" w:rsidP="000E2F57">
            <w:pPr>
              <w:pStyle w:val="Ptabletext"/>
              <w:rPr>
                <w:rStyle w:val="Cquestionpartlabelbold"/>
              </w:rPr>
            </w:pPr>
            <w:r w:rsidRPr="000E2F57">
              <w:rPr>
                <w:rStyle w:val="Cquestionpartlabelbold"/>
              </w:rPr>
              <w:t>Answer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799E4" w14:textId="7E73415A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C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78FB4" w14:textId="269F02F9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0B7FE" w14:textId="3D41C5E0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A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F6FAD" w14:textId="1F50FDCA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A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C28F9" w14:textId="0124F8F1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C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CAC3A" w14:textId="026EDEC4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D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809C1" w14:textId="166511F8" w:rsidR="00EE22B7" w:rsidRDefault="00EE22B7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B2568" w14:textId="104AACE7" w:rsidR="00EE22B7" w:rsidRDefault="00454999" w:rsidP="000E2F57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</w:tr>
    </w:tbl>
    <w:p w14:paraId="4599A9F1" w14:textId="30915F6A" w:rsidR="00D37839" w:rsidRDefault="00D37839" w:rsidP="000E2F57">
      <w:pPr>
        <w:pStyle w:val="Pquestionheadingmc"/>
      </w:pPr>
      <w:r>
        <w:t xml:space="preserve">Question 1 </w:t>
      </w:r>
      <w:r>
        <w:tab/>
      </w:r>
      <w:r w:rsidR="00B251B1">
        <w:t>[6.</w:t>
      </w:r>
      <w:r>
        <w:t>1]</w:t>
      </w:r>
    </w:p>
    <w:p w14:paraId="323D2654" w14:textId="77777777" w:rsidR="00D37839" w:rsidRDefault="00D37839" w:rsidP="00D37839">
      <w:pPr>
        <w:pStyle w:val="Pquestionheadingmc1stafterhead"/>
      </w:pPr>
      <w:r>
        <w:t>C</w:t>
      </w:r>
    </w:p>
    <w:p w14:paraId="6EF4355C" w14:textId="77777777" w:rsidR="00D37839" w:rsidRDefault="002F71AA" w:rsidP="00D37839">
      <w:pPr>
        <w:pStyle w:val="Pquestiontextmainstem"/>
        <w:rPr>
          <w:rFonts w:eastAsia="Calibri"/>
        </w:rPr>
      </w:pPr>
      <w:r w:rsidRPr="002F71AA">
        <w:rPr>
          <w:rFonts w:eastAsia="Calibri"/>
          <w:position w:val="-24"/>
        </w:rPr>
        <w:object w:dxaOrig="2360" w:dyaOrig="620" w14:anchorId="5C301F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31.15pt" o:ole="">
            <v:imagedata r:id="rId8" o:title=""/>
          </v:shape>
          <o:OLEObject Type="Embed" ProgID="Equation.DSMT4" ShapeID="_x0000_i1025" DrawAspect="Content" ObjectID="_1538895788" r:id="rId9"/>
        </w:object>
      </w:r>
      <w:r w:rsidR="00D37839">
        <w:rPr>
          <w:rFonts w:eastAsia="Calibri"/>
        </w:rPr>
        <w:t xml:space="preserve"> </w:t>
      </w:r>
    </w:p>
    <w:p w14:paraId="29B00A40" w14:textId="0AC258A9" w:rsidR="00D37839" w:rsidRDefault="00D37839" w:rsidP="00D37839">
      <w:pPr>
        <w:pStyle w:val="Pquestionheadingmc"/>
      </w:pPr>
      <w:r>
        <w:t xml:space="preserve">Question 2 </w:t>
      </w:r>
      <w:r>
        <w:tab/>
      </w:r>
      <w:r w:rsidR="00B251B1">
        <w:t>[6.</w:t>
      </w:r>
      <w:r>
        <w:t>1]</w:t>
      </w:r>
    </w:p>
    <w:p w14:paraId="06C7C6F6" w14:textId="77777777" w:rsidR="00D37839" w:rsidRDefault="00D37839" w:rsidP="00D37839">
      <w:pPr>
        <w:pStyle w:val="Pquestionheadingmc1stafterhead"/>
        <w:rPr>
          <w:rFonts w:eastAsia="Calibri"/>
        </w:rPr>
      </w:pPr>
      <w:r>
        <w:rPr>
          <w:rFonts w:eastAsia="Calibri"/>
        </w:rPr>
        <w:t>B</w:t>
      </w:r>
    </w:p>
    <w:p w14:paraId="637140CD" w14:textId="4CDFEBC2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>58' =</w:t>
      </w:r>
      <w:r>
        <w:rPr>
          <w:rFonts w:eastAsia="Calibri"/>
        </w:rPr>
        <w:object w:dxaOrig="345" w:dyaOrig="615" w14:anchorId="0939937D">
          <v:shape id="_x0000_i1026" type="#_x0000_t75" style="width:16.1pt;height:31.15pt" o:ole="">
            <v:imagedata r:id="rId10" o:title=""/>
          </v:shape>
          <o:OLEObject Type="Embed" ProgID="Equation.DSMT4" ShapeID="_x0000_i1026" DrawAspect="Content" ObjectID="_1538895789" r:id="rId11"/>
        </w:object>
      </w:r>
      <w:r w:rsidR="000E2F57">
        <w:rPr>
          <w:rFonts w:eastAsia="Calibri"/>
        </w:rPr>
        <w:t xml:space="preserve"> </w:t>
      </w:r>
      <w:r>
        <w:rPr>
          <w:rFonts w:eastAsia="Calibri"/>
        </w:rPr>
        <w:t>= 0.97</w:t>
      </w:r>
      <w:r w:rsidR="00272F77" w:rsidRPr="005E6DFD">
        <w:rPr>
          <w:rStyle w:val="Csymbol"/>
        </w:rPr>
        <w:t></w:t>
      </w:r>
      <w:r>
        <w:rPr>
          <w:rFonts w:eastAsia="Calibri"/>
        </w:rPr>
        <w:t xml:space="preserve"> </w:t>
      </w:r>
    </w:p>
    <w:p w14:paraId="0ACFDC6E" w14:textId="28BD1BD1" w:rsidR="00D37839" w:rsidRDefault="00D37839" w:rsidP="00D37839">
      <w:pPr>
        <w:pStyle w:val="Pquestiontextmainstem"/>
      </w:pPr>
      <w:r>
        <w:rPr>
          <w:rFonts w:eastAsia="Calibri"/>
        </w:rPr>
        <w:t xml:space="preserve">So </w:t>
      </w:r>
      <w:r>
        <w:rPr>
          <w:position w:val="-6"/>
        </w:rPr>
        <w:object w:dxaOrig="675" w:dyaOrig="285" w14:anchorId="00DBC58E">
          <v:shape id="_x0000_i1027" type="#_x0000_t75" style="width:33.3pt;height:13.95pt" o:ole="">
            <v:imagedata r:id="rId12" o:title=""/>
          </v:shape>
          <o:OLEObject Type="Embed" ProgID="Equation.3" ShapeID="_x0000_i1027" DrawAspect="Content" ObjectID="_1538895790" r:id="rId13"/>
        </w:object>
      </w:r>
      <w:r>
        <w:t>= 12.97</w:t>
      </w:r>
      <w:r w:rsidR="00272F77" w:rsidRPr="00272F77">
        <w:rPr>
          <w:rStyle w:val="Csymbol"/>
        </w:rPr>
        <w:t></w:t>
      </w:r>
    </w:p>
    <w:p w14:paraId="63482746" w14:textId="0535BEEC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>22.07</w:t>
      </w:r>
      <w:r w:rsidR="00272F77" w:rsidRPr="00272F77">
        <w:rPr>
          <w:rStyle w:val="Csymbol"/>
          <w:rFonts w:eastAsia="Calibri"/>
        </w:rPr>
        <w:t></w:t>
      </w:r>
      <w:r>
        <w:rPr>
          <w:rFonts w:eastAsia="Calibri"/>
        </w:rPr>
        <w:t xml:space="preserve"> + 12.97</w:t>
      </w:r>
      <w:r w:rsidR="00272F77" w:rsidRPr="00272F77">
        <w:rPr>
          <w:rStyle w:val="Csymbol"/>
          <w:rFonts w:eastAsia="Calibri"/>
        </w:rPr>
        <w:t></w:t>
      </w:r>
      <w:r>
        <w:rPr>
          <w:rFonts w:eastAsia="Calibri"/>
        </w:rPr>
        <w:t xml:space="preserve"> = 35.04</w:t>
      </w:r>
      <w:r w:rsidR="00272F77" w:rsidRPr="00272F77">
        <w:rPr>
          <w:rStyle w:val="Csymbol"/>
          <w:rFonts w:eastAsia="Calibri"/>
        </w:rPr>
        <w:t></w:t>
      </w:r>
    </w:p>
    <w:p w14:paraId="621794ED" w14:textId="31EA68C3" w:rsidR="00D37839" w:rsidRDefault="00D37839" w:rsidP="00D37839">
      <w:pPr>
        <w:pStyle w:val="Pquestionheadingmc"/>
      </w:pPr>
      <w:r>
        <w:t xml:space="preserve">Question 3 </w:t>
      </w:r>
      <w:r>
        <w:tab/>
      </w:r>
      <w:r w:rsidR="00B251B1">
        <w:t>[6.</w:t>
      </w:r>
      <w:r>
        <w:t>2]</w:t>
      </w:r>
    </w:p>
    <w:p w14:paraId="6C2765AA" w14:textId="77777777" w:rsidR="00D37839" w:rsidRDefault="00D37839" w:rsidP="00D37839">
      <w:pPr>
        <w:pStyle w:val="Pquestionheadingmc1stafterhead"/>
        <w:rPr>
          <w:rFonts w:eastAsia="Calibri"/>
        </w:rPr>
      </w:pPr>
      <w:r>
        <w:rPr>
          <w:rFonts w:eastAsia="Calibri"/>
        </w:rPr>
        <w:t>A</w:t>
      </w:r>
    </w:p>
    <w:p w14:paraId="3E740F9D" w14:textId="77777777" w:rsidR="00D37839" w:rsidRDefault="002F71AA" w:rsidP="00D37839">
      <w:pPr>
        <w:pStyle w:val="Pquestiontextmainstem"/>
        <w:rPr>
          <w:rFonts w:eastAsia="Calibri"/>
        </w:rPr>
      </w:pPr>
      <w:r w:rsidRPr="002F71AA">
        <w:rPr>
          <w:rFonts w:eastAsia="Calibri"/>
          <w:position w:val="-32"/>
        </w:rPr>
        <w:object w:dxaOrig="1160" w:dyaOrig="700" w14:anchorId="6ABEE6F0">
          <v:shape id="_x0000_i1028" type="#_x0000_t75" style="width:58.05pt;height:34.4pt" o:ole="">
            <v:imagedata r:id="rId14" o:title=""/>
          </v:shape>
          <o:OLEObject Type="Embed" ProgID="Equation.DSMT4" ShapeID="_x0000_i1028" DrawAspect="Content" ObjectID="_1538895791" r:id="rId15"/>
        </w:object>
      </w:r>
      <w:r w:rsidR="00D37839">
        <w:rPr>
          <w:rFonts w:eastAsia="Calibri"/>
        </w:rPr>
        <w:t xml:space="preserve"> = 10.9</w:t>
      </w:r>
    </w:p>
    <w:p w14:paraId="0587CBC9" w14:textId="1025B46E" w:rsidR="00D37839" w:rsidRDefault="00D37839" w:rsidP="00D37839">
      <w:pPr>
        <w:pStyle w:val="Pquestionheadingmc"/>
      </w:pPr>
      <w:r>
        <w:t xml:space="preserve">Question 4 </w:t>
      </w:r>
      <w:r>
        <w:tab/>
      </w:r>
      <w:r w:rsidR="00B251B1">
        <w:t>[6.</w:t>
      </w:r>
      <w:r>
        <w:t>2]</w:t>
      </w:r>
    </w:p>
    <w:p w14:paraId="5DD9BB16" w14:textId="77777777" w:rsidR="00D37839" w:rsidRDefault="00D37839" w:rsidP="00D37839">
      <w:pPr>
        <w:pStyle w:val="Pquestionheadingmc1stafterhead"/>
        <w:rPr>
          <w:rFonts w:eastAsia="Calibri"/>
        </w:rPr>
      </w:pPr>
      <w:r>
        <w:rPr>
          <w:rFonts w:eastAsia="Calibri"/>
        </w:rPr>
        <w:t>A</w:t>
      </w:r>
    </w:p>
    <w:p w14:paraId="72CD450C" w14:textId="43B1EB90" w:rsidR="00D37839" w:rsidRDefault="00DA40A4" w:rsidP="00D37839">
      <w:pPr>
        <w:pStyle w:val="PNotetodesigner"/>
      </w:pPr>
      <w:r>
        <w:rPr>
          <w:noProof/>
          <w:lang w:eastAsia="en-AU"/>
        </w:rPr>
        <w:drawing>
          <wp:inline distT="0" distB="0" distL="0" distR="0" wp14:anchorId="019F7AAC" wp14:editId="653BD6F2">
            <wp:extent cx="1319784" cy="658368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SBT_02.jpg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9784" cy="65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EC476" w14:textId="3C7E07ED" w:rsidR="00D37839" w:rsidRDefault="00D37839" w:rsidP="00D37839">
      <w:pPr>
        <w:pStyle w:val="Pquestiontextpartsa"/>
      </w:pPr>
      <w:r>
        <w:rPr>
          <w:rFonts w:eastAsia="Calibri"/>
        </w:rPr>
        <w:t xml:space="preserve">cos </w:t>
      </w:r>
      <w:r w:rsidR="002F71AA">
        <w:rPr>
          <w:rFonts w:eastAsia="Calibri"/>
        </w:rPr>
        <w:t>(</w:t>
      </w:r>
      <w:r>
        <w:t>20</w:t>
      </w:r>
      <w:r>
        <w:sym w:font="Symbol" w:char="F0B0"/>
      </w:r>
      <w:r>
        <w:t>32</w:t>
      </w:r>
      <w:r>
        <w:sym w:font="Symbol" w:char="F0A2"/>
      </w:r>
      <w:r w:rsidR="002F71AA">
        <w:t>)</w:t>
      </w:r>
      <w:r>
        <w:t xml:space="preserve"> = </w:t>
      </w:r>
      <w:r w:rsidR="00DA40A4" w:rsidRPr="00DA40A4">
        <w:rPr>
          <w:position w:val="-24"/>
        </w:rPr>
        <w:object w:dxaOrig="440" w:dyaOrig="620" w14:anchorId="155FC0D6">
          <v:shape id="_x0000_i1029" type="#_x0000_t75" style="width:21.5pt;height:31.15pt" o:ole="">
            <v:imagedata r:id="rId18" o:title=""/>
          </v:shape>
          <o:OLEObject Type="Embed" ProgID="Equation.DSMT4" ShapeID="_x0000_i1029" DrawAspect="Content" ObjectID="_1538895792" r:id="rId19"/>
        </w:object>
      </w:r>
      <w:r>
        <w:t xml:space="preserve"> </w:t>
      </w:r>
    </w:p>
    <w:p w14:paraId="4823BA4F" w14:textId="6A75EA77" w:rsidR="00D37839" w:rsidRDefault="00D37839" w:rsidP="00D37839">
      <w:pPr>
        <w:pStyle w:val="Pquestiontextpartsa"/>
        <w:rPr>
          <w:rFonts w:eastAsia="Calibri"/>
        </w:rPr>
      </w:pPr>
      <w:r>
        <w:rPr>
          <w:rStyle w:val="Cmathsexpressions"/>
        </w:rPr>
        <w:t>x</w:t>
      </w:r>
      <w:r>
        <w:t xml:space="preserve"> = 100 × </w:t>
      </w:r>
      <w:r>
        <w:rPr>
          <w:rFonts w:eastAsia="Calibri"/>
        </w:rPr>
        <w:t xml:space="preserve">cos </w:t>
      </w:r>
      <w:r w:rsidR="002F71AA">
        <w:rPr>
          <w:rFonts w:eastAsia="Calibri"/>
        </w:rPr>
        <w:t>(</w:t>
      </w:r>
      <w:r>
        <w:t>20</w:t>
      </w:r>
      <w:r>
        <w:sym w:font="Symbol" w:char="F0B0"/>
      </w:r>
      <w:r>
        <w:t>32</w:t>
      </w:r>
      <w:r>
        <w:sym w:font="Symbol" w:char="F0A2"/>
      </w:r>
      <w:r w:rsidR="002F71AA">
        <w:t>)</w:t>
      </w:r>
    </w:p>
    <w:p w14:paraId="1DAF4191" w14:textId="77777777" w:rsidR="00D37839" w:rsidRDefault="00D37839" w:rsidP="00D37839">
      <w:pPr>
        <w:pStyle w:val="Pquestiontextpartsa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93.65 (2 d.p.)</w:t>
      </w:r>
    </w:p>
    <w:p w14:paraId="67731B7C" w14:textId="744F71E0" w:rsidR="00D37839" w:rsidRDefault="00D37839" w:rsidP="00D37839">
      <w:pPr>
        <w:pStyle w:val="Pquestionheadingmc"/>
      </w:pPr>
      <w:r>
        <w:t xml:space="preserve">Question 5 </w:t>
      </w:r>
      <w:r>
        <w:tab/>
      </w:r>
      <w:r w:rsidR="00B251B1">
        <w:t>[6.</w:t>
      </w:r>
      <w:r>
        <w:t>3]</w:t>
      </w:r>
    </w:p>
    <w:p w14:paraId="41AAA575" w14:textId="77777777" w:rsidR="00D37839" w:rsidRDefault="00D37839" w:rsidP="00D37839">
      <w:pPr>
        <w:pStyle w:val="Pquestionheadingmc1stafterhead"/>
        <w:rPr>
          <w:rFonts w:eastAsia="Calibri"/>
        </w:rPr>
      </w:pPr>
      <w:r>
        <w:rPr>
          <w:rFonts w:eastAsia="Calibri"/>
        </w:rPr>
        <w:t>C</w:t>
      </w:r>
    </w:p>
    <w:p w14:paraId="4A9A4482" w14:textId="77777777" w:rsidR="00D37839" w:rsidRDefault="00D37839" w:rsidP="00D37839">
      <w:pPr>
        <w:pStyle w:val="Pquestiontextmainstem"/>
        <w:rPr>
          <w:rStyle w:val="Csuperscript"/>
          <w:rFonts w:eastAsia="Calibri"/>
        </w:rPr>
      </w:pPr>
      <w:r>
        <w:rPr>
          <w:rFonts w:eastAsia="Calibri"/>
        </w:rPr>
        <w:object w:dxaOrig="2025" w:dyaOrig="1005" w14:anchorId="5BEB7FD4">
          <v:shape id="_x0000_i1030" type="#_x0000_t75" style="width:101pt;height:50.5pt" o:ole="">
            <v:imagedata r:id="rId20" o:title=""/>
          </v:shape>
          <o:OLEObject Type="Embed" ProgID="Equation.DSMT4" ShapeID="_x0000_i1030" DrawAspect="Content" ObjectID="_1538895793" r:id="rId21"/>
        </w:object>
      </w:r>
      <w:r>
        <w:rPr>
          <w:rFonts w:eastAsia="Calibri"/>
        </w:rPr>
        <w:t xml:space="preserve"> </w:t>
      </w:r>
    </w:p>
    <w:p w14:paraId="1B430240" w14:textId="28B18FEF" w:rsidR="00D37839" w:rsidRDefault="00D37839" w:rsidP="00D37839">
      <w:pPr>
        <w:pStyle w:val="Pquestionheadingmc"/>
      </w:pPr>
      <w:r>
        <w:lastRenderedPageBreak/>
        <w:t xml:space="preserve">Question 6 </w:t>
      </w:r>
      <w:r>
        <w:tab/>
      </w:r>
      <w:r w:rsidR="00B251B1">
        <w:t>[6.</w:t>
      </w:r>
      <w:r>
        <w:t>4]</w:t>
      </w:r>
    </w:p>
    <w:p w14:paraId="666B6189" w14:textId="77777777" w:rsidR="00D37839" w:rsidRDefault="00D37839" w:rsidP="00D37839">
      <w:pPr>
        <w:pStyle w:val="Pquestionheadingmc1stafterhead"/>
        <w:rPr>
          <w:rFonts w:eastAsia="Calibri"/>
        </w:rPr>
      </w:pPr>
      <w:r>
        <w:rPr>
          <w:rFonts w:eastAsia="Calibri"/>
        </w:rPr>
        <w:t>D</w:t>
      </w:r>
    </w:p>
    <w:p w14:paraId="4089A654" w14:textId="753CEBE1" w:rsidR="00D37839" w:rsidRDefault="00D37839" w:rsidP="00D37839">
      <w:pPr>
        <w:pStyle w:val="Pquestiontextpartsa"/>
        <w:rPr>
          <w:rFonts w:eastAsia="Calibri"/>
        </w:rPr>
      </w:pPr>
      <w:r>
        <w:rPr>
          <w:rFonts w:eastAsia="Calibri"/>
        </w:rPr>
        <w:t>tan(26</w:t>
      </w:r>
      <w:r w:rsidR="00272F77" w:rsidRPr="00272F77">
        <w:rPr>
          <w:rStyle w:val="Csymbol"/>
          <w:rFonts w:eastAsia="Calibri"/>
        </w:rPr>
        <w:t></w:t>
      </w:r>
      <w:r>
        <w:rPr>
          <w:rFonts w:eastAsia="Calibri"/>
        </w:rPr>
        <w:t xml:space="preserve">) = </w:t>
      </w:r>
      <w:r w:rsidR="00DA40A4" w:rsidRPr="00DA40A4">
        <w:rPr>
          <w:rFonts w:eastAsia="Calibri"/>
          <w:position w:val="-24"/>
        </w:rPr>
        <w:object w:dxaOrig="340" w:dyaOrig="620" w14:anchorId="66078321">
          <v:shape id="_x0000_i1031" type="#_x0000_t75" style="width:16.1pt;height:31.15pt" o:ole="">
            <v:imagedata r:id="rId22" o:title=""/>
          </v:shape>
          <o:OLEObject Type="Embed" ProgID="Equation.DSMT4" ShapeID="_x0000_i1031" DrawAspect="Content" ObjectID="_1538895794" r:id="rId23"/>
        </w:object>
      </w:r>
      <w:r>
        <w:rPr>
          <w:rFonts w:eastAsia="Calibri"/>
        </w:rPr>
        <w:t xml:space="preserve"> </w:t>
      </w:r>
    </w:p>
    <w:p w14:paraId="7BBEAB05" w14:textId="66D957DC" w:rsidR="00D37839" w:rsidRDefault="00D37839" w:rsidP="00D37839">
      <w:pPr>
        <w:pStyle w:val="Pquestiontextpartsa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30 × tan</w:t>
      </w:r>
      <w:r w:rsidR="002F2916">
        <w:rPr>
          <w:rFonts w:eastAsia="Calibri"/>
        </w:rPr>
        <w:t xml:space="preserve"> </w:t>
      </w:r>
      <w:r>
        <w:rPr>
          <w:rFonts w:eastAsia="Calibri"/>
        </w:rPr>
        <w:t>(26</w:t>
      </w:r>
      <w:r w:rsidR="00272F77" w:rsidRPr="00272F77">
        <w:rPr>
          <w:rStyle w:val="Csymbol"/>
          <w:rFonts w:eastAsia="Calibri"/>
        </w:rPr>
        <w:t></w:t>
      </w:r>
      <w:r>
        <w:rPr>
          <w:rFonts w:eastAsia="Calibri"/>
        </w:rPr>
        <w:t>)</w:t>
      </w:r>
    </w:p>
    <w:p w14:paraId="5CB3DC18" w14:textId="77777777" w:rsidR="00D37839" w:rsidRDefault="00D37839" w:rsidP="00D37839">
      <w:pPr>
        <w:pStyle w:val="Pquestiontextpartsa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14.63 (2 d.p)</w:t>
      </w:r>
    </w:p>
    <w:p w14:paraId="7B0F7987" w14:textId="6C9F9BDF" w:rsidR="00D37839" w:rsidRDefault="00D37839" w:rsidP="00D37839">
      <w:pPr>
        <w:pStyle w:val="Pquestionheadingmc"/>
      </w:pPr>
      <w:r>
        <w:t xml:space="preserve">Question 7 </w:t>
      </w:r>
      <w:r>
        <w:tab/>
      </w:r>
      <w:r w:rsidR="00B251B1">
        <w:t>[6.</w:t>
      </w:r>
      <w:r>
        <w:t>5]</w:t>
      </w:r>
    </w:p>
    <w:p w14:paraId="7DB8C256" w14:textId="77777777" w:rsidR="00D37839" w:rsidRDefault="00D37839" w:rsidP="00D37839">
      <w:pPr>
        <w:pStyle w:val="Pquestionheadingmc1stafterhead"/>
      </w:pPr>
      <w:r>
        <w:t>B</w:t>
      </w:r>
    </w:p>
    <w:p w14:paraId="1EDBD63E" w14:textId="20CAA328" w:rsidR="00D37839" w:rsidRDefault="00DA40A4" w:rsidP="00D37839">
      <w:pPr>
        <w:pStyle w:val="PNotetodesigner"/>
      </w:pPr>
      <w:r>
        <w:rPr>
          <w:noProof/>
          <w:lang w:eastAsia="en-AU"/>
        </w:rPr>
        <w:drawing>
          <wp:inline distT="0" distB="0" distL="0" distR="0" wp14:anchorId="30DD47F1" wp14:editId="73EB312E">
            <wp:extent cx="1054608" cy="120700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SBT_05.jpg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4608" cy="1207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6C955" w14:textId="3D31FCDE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>cos(55</w:t>
      </w:r>
      <w:r w:rsidR="00272F77" w:rsidRPr="00272F77">
        <w:rPr>
          <w:rStyle w:val="Csymbol"/>
          <w:rFonts w:eastAsia="Calibri"/>
        </w:rPr>
        <w:t></w:t>
      </w:r>
      <w:r>
        <w:rPr>
          <w:rFonts w:eastAsia="Calibri"/>
        </w:rPr>
        <w:t xml:space="preserve">) = </w:t>
      </w:r>
      <w:r w:rsidR="00DA40A4" w:rsidRPr="00DA40A4">
        <w:rPr>
          <w:rFonts w:eastAsia="Calibri"/>
          <w:position w:val="-24"/>
        </w:rPr>
        <w:object w:dxaOrig="340" w:dyaOrig="620" w14:anchorId="32786368">
          <v:shape id="_x0000_i1032" type="#_x0000_t75" style="width:16.1pt;height:31.15pt" o:ole="">
            <v:imagedata r:id="rId26" o:title=""/>
          </v:shape>
          <o:OLEObject Type="Embed" ProgID="Equation.DSMT4" ShapeID="_x0000_i1032" DrawAspect="Content" ObjectID="_1538895795" r:id="rId27"/>
        </w:object>
      </w:r>
      <w:r>
        <w:rPr>
          <w:rFonts w:eastAsia="Calibri"/>
        </w:rPr>
        <w:t xml:space="preserve"> </w:t>
      </w:r>
    </w:p>
    <w:p w14:paraId="6956C6A6" w14:textId="48BAC7BE" w:rsidR="00D37839" w:rsidRDefault="00D37839" w:rsidP="00D37839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25 × cos </w:t>
      </w:r>
      <w:r w:rsidR="002F71AA">
        <w:rPr>
          <w:rFonts w:eastAsia="Calibri"/>
        </w:rPr>
        <w:t>(</w:t>
      </w:r>
      <w:r>
        <w:rPr>
          <w:rFonts w:eastAsia="Calibri"/>
        </w:rPr>
        <w:t>55</w:t>
      </w:r>
      <w:r w:rsidR="00272F77" w:rsidRPr="00272F77">
        <w:rPr>
          <w:rStyle w:val="Csymbol"/>
          <w:rFonts w:eastAsia="Calibri"/>
        </w:rPr>
        <w:t></w:t>
      </w:r>
      <w:r w:rsidR="002F71AA">
        <w:rPr>
          <w:rFonts w:eastAsia="Calibri"/>
        </w:rPr>
        <w:t>)</w:t>
      </w:r>
    </w:p>
    <w:p w14:paraId="410FC96A" w14:textId="77777777" w:rsidR="00D37839" w:rsidRDefault="00D37839" w:rsidP="00D37839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>x</w:t>
      </w:r>
      <w:r>
        <w:rPr>
          <w:rFonts w:eastAsia="Calibri"/>
        </w:rPr>
        <w:t xml:space="preserve"> = 14.3 km</w:t>
      </w:r>
    </w:p>
    <w:p w14:paraId="15AEABB2" w14:textId="21269214" w:rsidR="00D37839" w:rsidRDefault="00D37839" w:rsidP="00D37839">
      <w:pPr>
        <w:pStyle w:val="Pquestionheadingmc"/>
      </w:pPr>
      <w:r>
        <w:t xml:space="preserve">Question 8 </w:t>
      </w:r>
      <w:r>
        <w:tab/>
      </w:r>
      <w:r w:rsidR="00B251B1">
        <w:t>[6.</w:t>
      </w:r>
      <w:r>
        <w:t>5]</w:t>
      </w:r>
    </w:p>
    <w:p w14:paraId="0E2EC871" w14:textId="253CD63F" w:rsidR="00D37839" w:rsidRDefault="00454999" w:rsidP="00D37839">
      <w:pPr>
        <w:pStyle w:val="Pquestionheadingmc1stafterhead"/>
        <w:rPr>
          <w:rFonts w:eastAsia="Calibri"/>
        </w:rPr>
      </w:pPr>
      <w:r>
        <w:rPr>
          <w:rFonts w:eastAsia="Calibri"/>
        </w:rPr>
        <w:t>B</w:t>
      </w:r>
    </w:p>
    <w:p w14:paraId="56022919" w14:textId="41BE9A4E" w:rsidR="002F71AA" w:rsidRDefault="002F71AA" w:rsidP="00D37839">
      <w:pPr>
        <w:pStyle w:val="Pquestiontextmainstem"/>
        <w:rPr>
          <w:rFonts w:eastAsia="Calibri"/>
        </w:rPr>
      </w:pPr>
      <w:r w:rsidRPr="002F71AA">
        <w:rPr>
          <w:rFonts w:eastAsia="Calibri"/>
          <w:position w:val="-10"/>
        </w:rPr>
        <w:object w:dxaOrig="1260" w:dyaOrig="320" w14:anchorId="0A6A80A1">
          <v:shape id="_x0000_i1033" type="#_x0000_t75" style="width:63.4pt;height:16.1pt" o:ole="">
            <v:imagedata r:id="rId28" o:title=""/>
          </v:shape>
          <o:OLEObject Type="Embed" ProgID="Equation.DSMT4" ShapeID="_x0000_i1033" DrawAspect="Content" ObjectID="_1538895796" r:id="rId29"/>
        </w:object>
      </w:r>
    </w:p>
    <w:p w14:paraId="33CC4D4D" w14:textId="2BEF9A52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object w:dxaOrig="1875" w:dyaOrig="390" w14:anchorId="32D551DE">
          <v:shape id="_x0000_i1034" type="#_x0000_t75" style="width:93.5pt;height:19.35pt" o:ole="">
            <v:imagedata r:id="rId30" o:title=""/>
          </v:shape>
          <o:OLEObject Type="Embed" ProgID="Equation.DSMT4" ShapeID="_x0000_i1034" DrawAspect="Content" ObjectID="_1538895797" r:id="rId31"/>
        </w:object>
      </w:r>
    </w:p>
    <w:p w14:paraId="022709D4" w14:textId="2DBA8324" w:rsidR="00D37839" w:rsidRDefault="00BB63A0" w:rsidP="00D37839">
      <w:pPr>
        <w:pStyle w:val="Pquestiontextmainstem"/>
        <w:rPr>
          <w:rFonts w:eastAsia="Calibri"/>
        </w:rPr>
      </w:pPr>
      <w:r>
        <w:rPr>
          <w:rFonts w:eastAsia="Calibri"/>
        </w:rPr>
        <w:t>N</w:t>
      </w:r>
      <w:r w:rsidR="00454999">
        <w:rPr>
          <w:rFonts w:eastAsia="Calibri"/>
        </w:rPr>
        <w:t>6</w:t>
      </w:r>
      <w:r w:rsidR="00D37839">
        <w:rPr>
          <w:rFonts w:eastAsia="Calibri"/>
        </w:rPr>
        <w:t>0</w:t>
      </w:r>
      <w:r w:rsidR="00272F77" w:rsidRPr="00272F77">
        <w:rPr>
          <w:rStyle w:val="Csymbol"/>
          <w:rFonts w:eastAsia="Calibri"/>
        </w:rPr>
        <w:t></w:t>
      </w:r>
      <w:r>
        <w:rPr>
          <w:rFonts w:eastAsia="Calibri"/>
        </w:rPr>
        <w:t xml:space="preserve">E is </w:t>
      </w:r>
      <w:r w:rsidR="00DA40A4">
        <w:rPr>
          <w:rFonts w:eastAsia="Calibri"/>
        </w:rPr>
        <w:t xml:space="preserve">the </w:t>
      </w:r>
      <w:r>
        <w:rPr>
          <w:rFonts w:eastAsia="Calibri"/>
        </w:rPr>
        <w:t>compass bearing.</w:t>
      </w:r>
    </w:p>
    <w:p w14:paraId="2EB0BFBE" w14:textId="77777777" w:rsidR="00D37839" w:rsidRDefault="00D37839" w:rsidP="00D37839">
      <w:pPr>
        <w:pStyle w:val="Psectionresults"/>
      </w:pPr>
      <w:r>
        <w:t>Multiple-choice total marks:  8</w:t>
      </w:r>
    </w:p>
    <w:p w14:paraId="339B742C" w14:textId="77777777" w:rsidR="00B83309" w:rsidRDefault="00B83309" w:rsidP="00B86C1E">
      <w:pPr>
        <w:pStyle w:val="Psectionheading"/>
        <w:pageBreakBefore w:val="0"/>
      </w:pPr>
    </w:p>
    <w:p w14:paraId="3DC1DA87" w14:textId="77777777" w:rsidR="00D37839" w:rsidRDefault="00D37839" w:rsidP="00B86C1E">
      <w:pPr>
        <w:pStyle w:val="Psectionheading"/>
        <w:pageBreakBefore w:val="0"/>
      </w:pPr>
      <w:bookmarkStart w:id="0" w:name="_GoBack"/>
      <w:bookmarkEnd w:id="0"/>
      <w:r>
        <w:t>Short answer section</w:t>
      </w:r>
    </w:p>
    <w:p w14:paraId="50E93D71" w14:textId="36FC0CED" w:rsidR="00D37839" w:rsidRDefault="00D37839" w:rsidP="00D37839">
      <w:pPr>
        <w:pStyle w:val="Pquestionheadingsx1stafterhead"/>
      </w:pPr>
      <w:r>
        <w:t>Question 9</w:t>
      </w:r>
      <w:r>
        <w:tab/>
      </w:r>
      <w:r>
        <w:rPr>
          <w:rStyle w:val="Cmarkslabel"/>
        </w:rPr>
        <w:t>2 marks</w:t>
      </w:r>
      <w:r>
        <w:tab/>
      </w:r>
      <w:r w:rsidR="00B251B1">
        <w:t>[6.</w:t>
      </w:r>
      <w:r>
        <w:t>2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B86C1E" w14:paraId="07CE93CE" w14:textId="77777777" w:rsidTr="00E05EBC">
        <w:tc>
          <w:tcPr>
            <w:tcW w:w="4621" w:type="dxa"/>
          </w:tcPr>
          <w:p w14:paraId="07688AD4" w14:textId="27B42103" w:rsidR="00B86C1E" w:rsidRPr="0039428B" w:rsidRDefault="00B86C1E" w:rsidP="00E05EBC">
            <w:pPr>
              <w:pStyle w:val="Pquestiontextmainstem"/>
            </w:pPr>
            <w:r w:rsidRPr="002F71AA">
              <w:rPr>
                <w:position w:val="-44"/>
              </w:rPr>
              <w:object w:dxaOrig="3000" w:dyaOrig="1340" w14:anchorId="31C6839E">
                <v:shape id="_x0000_i1035" type="#_x0000_t75" style="width:150.45pt;height:66.65pt" o:ole="">
                  <v:imagedata r:id="rId32" o:title=""/>
                </v:shape>
                <o:OLEObject Type="Embed" ProgID="Equation.DSMT4" ShapeID="_x0000_i1035" DrawAspect="Content" ObjectID="_1538895798" r:id="rId33"/>
              </w:object>
            </w:r>
          </w:p>
        </w:tc>
        <w:tc>
          <w:tcPr>
            <w:tcW w:w="4621" w:type="dxa"/>
          </w:tcPr>
          <w:p w14:paraId="50A2922C" w14:textId="6FA99D11" w:rsidR="00B86C1E" w:rsidRPr="0039428B" w:rsidRDefault="00B86C1E" w:rsidP="00E05EBC">
            <w:pPr>
              <w:pStyle w:val="Pquestiontextmainstem"/>
            </w:pPr>
            <w:r w:rsidRPr="002F71AA">
              <w:rPr>
                <w:position w:val="-48"/>
              </w:rPr>
              <w:object w:dxaOrig="3080" w:dyaOrig="1380" w14:anchorId="5996222A">
                <v:shape id="_x0000_i1036" type="#_x0000_t75" style="width:154.75pt;height:69.85pt" o:ole="">
                  <v:imagedata r:id="rId34" o:title=""/>
                </v:shape>
                <o:OLEObject Type="Embed" ProgID="Equation.DSMT4" ShapeID="_x0000_i1036" DrawAspect="Content" ObjectID="_1538895799" r:id="rId35"/>
              </w:object>
            </w:r>
          </w:p>
        </w:tc>
      </w:tr>
    </w:tbl>
    <w:p w14:paraId="4F3EF8BD" w14:textId="77777777" w:rsidR="00B86C1E" w:rsidRDefault="00B86C1E" w:rsidP="00D37839">
      <w:pPr>
        <w:pStyle w:val="Pquestionheadingsx1stafterhead"/>
      </w:pPr>
    </w:p>
    <w:p w14:paraId="44621AB6" w14:textId="5212AEBE" w:rsidR="00D37839" w:rsidRDefault="00D37839" w:rsidP="00D37839">
      <w:pPr>
        <w:pStyle w:val="Pquestiontextmainstem"/>
      </w:pPr>
    </w:p>
    <w:p w14:paraId="02A79E06" w14:textId="4128E997" w:rsidR="00D37839" w:rsidRDefault="00D37839" w:rsidP="00D37839">
      <w:pPr>
        <w:pStyle w:val="Pquestiontextmainstem"/>
      </w:pPr>
    </w:p>
    <w:p w14:paraId="736600DA" w14:textId="5A3E8CCE" w:rsidR="00D37839" w:rsidRDefault="00D37839" w:rsidP="00DA40A4">
      <w:pPr>
        <w:pStyle w:val="Pquestionheadingsx"/>
      </w:pPr>
      <w:r>
        <w:lastRenderedPageBreak/>
        <w:t>Question 10</w:t>
      </w:r>
      <w:r>
        <w:tab/>
      </w:r>
      <w:r>
        <w:rPr>
          <w:rStyle w:val="Cmarkslabel"/>
        </w:rPr>
        <w:t>2 marks</w:t>
      </w:r>
      <w:r>
        <w:tab/>
      </w:r>
      <w:r w:rsidR="00B251B1">
        <w:t>[6.</w:t>
      </w:r>
      <w:r>
        <w:t>3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CB19D9" w14:paraId="140CC068" w14:textId="77777777" w:rsidTr="00CB19D9">
        <w:tc>
          <w:tcPr>
            <w:tcW w:w="4621" w:type="dxa"/>
          </w:tcPr>
          <w:p w14:paraId="3B8CEDFD" w14:textId="77777777" w:rsidR="00CB19D9" w:rsidRDefault="00CB19D9" w:rsidP="00DA40A4">
            <w:pPr>
              <w:pStyle w:val="Pquestiontextmainstem"/>
              <w:keepNext/>
              <w:rPr>
                <w:rFonts w:eastAsia="Calibri"/>
              </w:rPr>
            </w:pPr>
            <w:r>
              <w:rPr>
                <w:rFonts w:eastAsia="Calibri"/>
              </w:rPr>
              <w:t xml:space="preserve">Kite 1: </w:t>
            </w:r>
          </w:p>
          <w:p w14:paraId="79F1A5C7" w14:textId="4C1967E0" w:rsidR="00CB19D9" w:rsidRPr="00CB19D9" w:rsidRDefault="00CB19D9" w:rsidP="00DA40A4">
            <w:pPr>
              <w:pStyle w:val="Pquestiontextmainstem"/>
              <w:keepNext/>
              <w:rPr>
                <w:rFonts w:eastAsia="Calibri"/>
              </w:rPr>
            </w:pPr>
            <w:r w:rsidRPr="002F71AA">
              <w:rPr>
                <w:rFonts w:eastAsia="Calibri"/>
                <w:position w:val="-94"/>
              </w:rPr>
              <w:object w:dxaOrig="2120" w:dyaOrig="2000" w14:anchorId="2ADEAC83">
                <v:shape id="_x0000_i1037" type="#_x0000_t75" style="width:105.3pt;height:101pt" o:ole="">
                  <v:imagedata r:id="rId36" o:title=""/>
                </v:shape>
                <o:OLEObject Type="Embed" ProgID="Equation.DSMT4" ShapeID="_x0000_i1037" DrawAspect="Content" ObjectID="_1538895800" r:id="rId37"/>
              </w:object>
            </w:r>
          </w:p>
        </w:tc>
        <w:tc>
          <w:tcPr>
            <w:tcW w:w="4621" w:type="dxa"/>
          </w:tcPr>
          <w:p w14:paraId="5B0D4AD3" w14:textId="77777777" w:rsidR="00CB19D9" w:rsidRDefault="00CB19D9" w:rsidP="00DA40A4">
            <w:pPr>
              <w:pStyle w:val="Pquestiontextmainstem"/>
              <w:keepNext/>
              <w:rPr>
                <w:rFonts w:eastAsia="Calibri"/>
              </w:rPr>
            </w:pPr>
            <w:r>
              <w:rPr>
                <w:rFonts w:eastAsia="Calibri"/>
              </w:rPr>
              <w:t xml:space="preserve">Kite 2: </w:t>
            </w:r>
          </w:p>
          <w:p w14:paraId="4671BA81" w14:textId="1A6FBFAF" w:rsidR="00CB19D9" w:rsidRPr="00CB19D9" w:rsidRDefault="00CB19D9" w:rsidP="00DA40A4">
            <w:pPr>
              <w:pStyle w:val="Pquestiontextmainstem"/>
              <w:keepNext/>
              <w:rPr>
                <w:rFonts w:eastAsia="Calibri"/>
              </w:rPr>
            </w:pPr>
            <w:r w:rsidRPr="002F2916">
              <w:rPr>
                <w:rFonts w:eastAsia="Calibri"/>
                <w:position w:val="-94"/>
              </w:rPr>
              <w:object w:dxaOrig="2200" w:dyaOrig="2000" w14:anchorId="71D031A4">
                <v:shape id="_x0000_i1038" type="#_x0000_t75" style="width:110.7pt;height:101pt" o:ole="">
                  <v:imagedata r:id="rId38" o:title=""/>
                </v:shape>
                <o:OLEObject Type="Embed" ProgID="Equation.DSMT4" ShapeID="_x0000_i1038" DrawAspect="Content" ObjectID="_1538895801" r:id="rId39"/>
              </w:object>
            </w:r>
          </w:p>
        </w:tc>
      </w:tr>
    </w:tbl>
    <w:p w14:paraId="65AAC6C0" w14:textId="73B9838D" w:rsidR="00D37839" w:rsidRDefault="00D37839" w:rsidP="00D37839">
      <w:pPr>
        <w:pStyle w:val="Pquestionheadingsx"/>
      </w:pPr>
      <w:r>
        <w:t>Question 11</w:t>
      </w:r>
      <w:r>
        <w:tab/>
      </w:r>
      <w:r>
        <w:rPr>
          <w:rStyle w:val="Cmarkslabel"/>
        </w:rPr>
        <w:t>3 marks</w:t>
      </w:r>
      <w:r>
        <w:tab/>
      </w:r>
      <w:r w:rsidR="00B251B1">
        <w:t>[6.</w:t>
      </w:r>
      <w:r>
        <w:t>4]</w:t>
      </w:r>
    </w:p>
    <w:p w14:paraId="55FC8E1A" w14:textId="6C507034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After 3 seconds, the dog has run 18 m. The angle between the tree and the line of sight of the top of the tree to the dog: </w:t>
      </w:r>
      <w:r w:rsidR="00106817">
        <w:rPr>
          <w:rFonts w:eastAsia="Calibri"/>
        </w:rPr>
        <w:br/>
      </w:r>
      <w:r w:rsidR="002F71AA" w:rsidRPr="002F71AA">
        <w:rPr>
          <w:rFonts w:eastAsia="Calibri"/>
          <w:position w:val="-28"/>
        </w:rPr>
        <w:object w:dxaOrig="2320" w:dyaOrig="680" w14:anchorId="54C5B85F">
          <v:shape id="_x0000_i1039" type="#_x0000_t75" style="width:116.05pt;height:33.3pt" o:ole="">
            <v:imagedata r:id="rId40" o:title=""/>
          </v:shape>
          <o:OLEObject Type="Embed" ProgID="Equation.DSMT4" ShapeID="_x0000_i1039" DrawAspect="Content" ObjectID="_1538895802" r:id="rId41"/>
        </w:object>
      </w:r>
    </w:p>
    <w:p w14:paraId="54E46432" w14:textId="77777777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Angle of depression: </w:t>
      </w:r>
    </w:p>
    <w:p w14:paraId="58E4A974" w14:textId="77777777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object w:dxaOrig="2595" w:dyaOrig="645" w14:anchorId="403EE8BB">
          <v:shape id="_x0000_i1040" type="#_x0000_t75" style="width:130.05pt;height:32.25pt" o:ole="">
            <v:imagedata r:id="rId42" o:title=""/>
          </v:shape>
          <o:OLEObject Type="Embed" ProgID="Equation.DSMT4" ShapeID="_x0000_i1040" DrawAspect="Content" ObjectID="_1538895803" r:id="rId43"/>
        </w:object>
      </w:r>
    </w:p>
    <w:p w14:paraId="5745B86E" w14:textId="15E7C96F" w:rsidR="00D37839" w:rsidRDefault="00D37839" w:rsidP="00D37839">
      <w:pPr>
        <w:pStyle w:val="Pquestionheadingsx"/>
      </w:pPr>
      <w:r>
        <w:t>Question 12</w:t>
      </w:r>
      <w:r>
        <w:tab/>
      </w:r>
      <w:r>
        <w:rPr>
          <w:rStyle w:val="Cmarkslabel"/>
        </w:rPr>
        <w:t>3 marks</w:t>
      </w:r>
      <w:r>
        <w:tab/>
      </w:r>
      <w:r w:rsidR="00B251B1">
        <w:t>[6.</w:t>
      </w:r>
      <w:r>
        <w:t>4]</w:t>
      </w:r>
    </w:p>
    <w:p w14:paraId="28ED8D9B" w14:textId="77777777" w:rsidR="00C72BAD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Height from ground level to </w:t>
      </w:r>
      <w:r w:rsidR="00C72BAD">
        <w:rPr>
          <w:rFonts w:eastAsia="Calibri"/>
        </w:rPr>
        <w:t>eye level:</w:t>
      </w:r>
    </w:p>
    <w:p w14:paraId="23790B1D" w14:textId="3C5E47C1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>570 cm + 13 cm = 583 cm</w:t>
      </w:r>
    </w:p>
    <w:p w14:paraId="75AC1F17" w14:textId="77777777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>Let θ be the angle of elevation.</w:t>
      </w:r>
    </w:p>
    <w:p w14:paraId="6731A11A" w14:textId="77777777" w:rsidR="00D37839" w:rsidRDefault="002F71AA" w:rsidP="00D37839">
      <w:pPr>
        <w:pStyle w:val="Pquestiontextmainstem"/>
        <w:rPr>
          <w:noProof/>
        </w:rPr>
      </w:pPr>
      <w:r w:rsidRPr="002F71AA">
        <w:rPr>
          <w:rFonts w:eastAsia="Calibri"/>
          <w:position w:val="-60"/>
        </w:rPr>
        <w:object w:dxaOrig="2040" w:dyaOrig="1640" w14:anchorId="48732E11">
          <v:shape id="_x0000_i1041" type="#_x0000_t75" style="width:101pt;height:82.75pt" o:ole="">
            <v:imagedata r:id="rId44" o:title=""/>
          </v:shape>
          <o:OLEObject Type="Embed" ProgID="Equation.DSMT4" ShapeID="_x0000_i1041" DrawAspect="Content" ObjectID="_1538895804" r:id="rId45"/>
        </w:object>
      </w:r>
    </w:p>
    <w:p w14:paraId="75FE4413" w14:textId="070254DC" w:rsidR="00D37839" w:rsidRDefault="00D37839" w:rsidP="00D37839">
      <w:pPr>
        <w:pStyle w:val="Pquestionheadingsx"/>
      </w:pPr>
      <w:r>
        <w:t>Question 13</w:t>
      </w:r>
      <w:r>
        <w:tab/>
      </w:r>
      <w:r>
        <w:rPr>
          <w:rStyle w:val="Cmarkslabel"/>
        </w:rPr>
        <w:t>4 marks</w:t>
      </w:r>
      <w:r>
        <w:tab/>
      </w:r>
      <w:r w:rsidR="00DA40A4">
        <w:t>[</w:t>
      </w:r>
      <w:r w:rsidR="00430546">
        <w:t>6</w:t>
      </w:r>
      <w:r>
        <w:t>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A67B54" w14:paraId="3DC577F6" w14:textId="77777777" w:rsidTr="00E05EBC">
        <w:tc>
          <w:tcPr>
            <w:tcW w:w="4621" w:type="dxa"/>
          </w:tcPr>
          <w:p w14:paraId="539A0524" w14:textId="7F7E3A69" w:rsidR="00A67B54" w:rsidRPr="00A67B54" w:rsidRDefault="00A67B54" w:rsidP="00A67B54">
            <w:pPr>
              <w:pStyle w:val="Pquestiontextpartsa"/>
              <w:rPr>
                <w:rFonts w:eastAsia="Calibri"/>
              </w:rPr>
            </w:pPr>
            <w:r>
              <w:rPr>
                <w:rStyle w:val="Cquestionpartlabelbold"/>
                <w:rFonts w:eastAsia="Calibri"/>
              </w:rPr>
              <w:t>(a)</w:t>
            </w:r>
            <w:r>
              <w:rPr>
                <w:rFonts w:eastAsia="Calibri"/>
              </w:rPr>
              <w:tab/>
              <w:t xml:space="preserve">Let θ be the angle line </w:t>
            </w:r>
            <w:r>
              <w:rPr>
                <w:rStyle w:val="Cmathsexpressions"/>
                <w:rFonts w:eastAsia="Calibri"/>
              </w:rPr>
              <w:t>AB</w:t>
            </w:r>
            <w:r>
              <w:rPr>
                <w:rFonts w:eastAsia="Calibri"/>
              </w:rPr>
              <w:t xml:space="preserve"> makes with the horizontal.</w:t>
            </w:r>
            <w:r>
              <w:rPr>
                <w:rFonts w:eastAsia="Calibri"/>
              </w:rPr>
              <w:br/>
            </w:r>
            <w:r w:rsidRPr="002F71AA">
              <w:rPr>
                <w:rFonts w:eastAsia="Calibri"/>
                <w:position w:val="-24"/>
              </w:rPr>
              <w:object w:dxaOrig="1100" w:dyaOrig="620" w14:anchorId="0C537898">
                <v:shape id="_x0000_i1042" type="#_x0000_t75" style="width:55.9pt;height:31.15pt" o:ole="">
                  <v:imagedata r:id="rId46" o:title=""/>
                </v:shape>
                <o:OLEObject Type="Embed" ProgID="Equation.DSMT4" ShapeID="_x0000_i1042" DrawAspect="Content" ObjectID="_1538895805" r:id="rId47"/>
              </w:object>
            </w:r>
            <w:r>
              <w:rPr>
                <w:rFonts w:eastAsia="Calibri"/>
              </w:rPr>
              <w:br/>
            </w:r>
            <w:r w:rsidRPr="002F71AA">
              <w:rPr>
                <w:rFonts w:eastAsia="Calibri"/>
                <w:position w:val="-28"/>
              </w:rPr>
              <w:object w:dxaOrig="2040" w:dyaOrig="680" w14:anchorId="79461EE8">
                <v:shape id="_x0000_i1043" type="#_x0000_t75" style="width:101pt;height:33.3pt" o:ole="">
                  <v:imagedata r:id="rId48" o:title=""/>
                </v:shape>
                <o:OLEObject Type="Embed" ProgID="Equation.DSMT4" ShapeID="_x0000_i1043" DrawAspect="Content" ObjectID="_1538895806" r:id="rId49"/>
              </w:object>
            </w:r>
            <w:r>
              <w:rPr>
                <w:rFonts w:eastAsia="Calibri"/>
              </w:rPr>
              <w:br/>
              <w:t>True bearing: 90</w:t>
            </w:r>
            <w:r w:rsidRPr="00272F77">
              <w:rPr>
                <w:rStyle w:val="Csymbol"/>
                <w:rFonts w:eastAsia="Calibri"/>
              </w:rPr>
              <w:t></w:t>
            </w:r>
            <w:r>
              <w:rPr>
                <w:rFonts w:eastAsia="Calibri"/>
              </w:rPr>
              <w:t xml:space="preserve"> – 53.1</w:t>
            </w:r>
            <w:r w:rsidRPr="00272F77">
              <w:rPr>
                <w:rStyle w:val="Csymbol"/>
                <w:rFonts w:eastAsia="Calibri"/>
              </w:rPr>
              <w:t></w:t>
            </w:r>
            <w:r>
              <w:rPr>
                <w:rFonts w:eastAsia="Calibri"/>
              </w:rPr>
              <w:t xml:space="preserve"> = </w:t>
            </w:r>
            <w:r w:rsidR="00DA40A4">
              <w:rPr>
                <w:rFonts w:eastAsia="Calibri"/>
              </w:rPr>
              <w:t>0</w:t>
            </w:r>
            <w:r>
              <w:rPr>
                <w:rFonts w:eastAsia="Calibri"/>
              </w:rPr>
              <w:t>36.87</w:t>
            </w:r>
            <w:r w:rsidRPr="00272F77">
              <w:rPr>
                <w:rStyle w:val="Csymbol"/>
                <w:rFonts w:eastAsia="Calibri"/>
              </w:rPr>
              <w:t></w:t>
            </w:r>
            <w:r>
              <w:rPr>
                <w:rFonts w:eastAsia="Calibri"/>
              </w:rPr>
              <w:t>T</w:t>
            </w:r>
          </w:p>
        </w:tc>
        <w:tc>
          <w:tcPr>
            <w:tcW w:w="4621" w:type="dxa"/>
          </w:tcPr>
          <w:p w14:paraId="2BFEB22F" w14:textId="77777777" w:rsidR="00A67B54" w:rsidRDefault="00A67B54" w:rsidP="00A67B54">
            <w:pPr>
              <w:pStyle w:val="Pquestiontextpartsa"/>
              <w:rPr>
                <w:rFonts w:eastAsia="Calibri"/>
              </w:rPr>
            </w:pPr>
            <w:r>
              <w:rPr>
                <w:rStyle w:val="Cquestionpartlabelbold"/>
                <w:rFonts w:eastAsia="Calibri"/>
              </w:rPr>
              <w:t>(b)</w:t>
            </w:r>
            <w:r>
              <w:rPr>
                <w:rFonts w:eastAsia="Calibri"/>
              </w:rPr>
              <w:tab/>
              <w:t xml:space="preserve">Let </w:t>
            </w:r>
            <w:r>
              <w:rPr>
                <w:rStyle w:val="Cmathsexpressions"/>
                <w:rFonts w:eastAsia="Calibri"/>
              </w:rPr>
              <w:t>x</w:t>
            </w:r>
            <w:r>
              <w:rPr>
                <w:rFonts w:eastAsia="Calibri"/>
              </w:rPr>
              <w:t xml:space="preserve"> be the length </w:t>
            </w:r>
            <w:r>
              <w:rPr>
                <w:rStyle w:val="Cmathsexpressions"/>
                <w:rFonts w:eastAsia="Calibri"/>
              </w:rPr>
              <w:t>BC</w:t>
            </w:r>
            <w:r>
              <w:rPr>
                <w:rFonts w:eastAsia="Calibri"/>
              </w:rPr>
              <w:t>.</w:t>
            </w:r>
            <w:r>
              <w:rPr>
                <w:rFonts w:eastAsia="Calibri"/>
              </w:rPr>
              <w:br/>
              <w:t>Using Pythagoras’ theorem:</w:t>
            </w:r>
            <w:r>
              <w:rPr>
                <w:rFonts w:eastAsia="Calibri"/>
              </w:rPr>
              <w:br/>
            </w:r>
            <w:r>
              <w:rPr>
                <w:rFonts w:eastAsia="Calibri"/>
              </w:rPr>
              <w:object w:dxaOrig="1275" w:dyaOrig="1155" w14:anchorId="75DFF674">
                <v:shape id="_x0000_i1044" type="#_x0000_t75" style="width:64.5pt;height:58.05pt" o:ole="">
                  <v:imagedata r:id="rId50" o:title=""/>
                </v:shape>
                <o:OLEObject Type="Embed" ProgID="Equation.DSMT4" ShapeID="_x0000_i1044" DrawAspect="Content" ObjectID="_1538895807" r:id="rId51"/>
              </w:object>
            </w:r>
          </w:p>
          <w:p w14:paraId="56C424D2" w14:textId="5B97F2E1" w:rsidR="00A67B54" w:rsidRPr="0039428B" w:rsidRDefault="00A67B54" w:rsidP="00E05EBC">
            <w:pPr>
              <w:pStyle w:val="Pquestiontextmainstem"/>
            </w:pPr>
          </w:p>
        </w:tc>
      </w:tr>
    </w:tbl>
    <w:p w14:paraId="4E14219E" w14:textId="77777777" w:rsidR="00D37839" w:rsidRDefault="00D37839" w:rsidP="00D37839">
      <w:pPr>
        <w:pStyle w:val="Psectionresults"/>
      </w:pPr>
      <w:r>
        <w:t>Short answer total marks:  14</w:t>
      </w:r>
    </w:p>
    <w:p w14:paraId="448C1C60" w14:textId="77777777" w:rsidR="00A67B54" w:rsidRDefault="00A67B54" w:rsidP="00D37839">
      <w:pPr>
        <w:pStyle w:val="Psectionresults"/>
        <w:rPr>
          <w:rStyle w:val="Cquestionpartlabelbold"/>
        </w:rPr>
      </w:pPr>
    </w:p>
    <w:p w14:paraId="755A879B" w14:textId="77777777" w:rsidR="00D37839" w:rsidRDefault="00D37839" w:rsidP="00CB19D9">
      <w:pPr>
        <w:pStyle w:val="Psectionheading"/>
        <w:pageBreakBefore w:val="0"/>
      </w:pPr>
      <w:r>
        <w:lastRenderedPageBreak/>
        <w:t>Extended response section</w:t>
      </w:r>
    </w:p>
    <w:p w14:paraId="2D114404" w14:textId="7FA01273" w:rsidR="00D37839" w:rsidRDefault="00D37839" w:rsidP="00D37839">
      <w:pPr>
        <w:pStyle w:val="Pquestionheadingsx1stafterhead"/>
      </w:pPr>
      <w:r>
        <w:t>Question 14</w:t>
      </w:r>
      <w:r>
        <w:tab/>
      </w:r>
      <w:r>
        <w:rPr>
          <w:rStyle w:val="Cmarkslabel"/>
        </w:rPr>
        <w:t>6 marks</w:t>
      </w:r>
      <w:r>
        <w:tab/>
      </w:r>
      <w:r w:rsidR="00B251B1">
        <w:t>[6.</w:t>
      </w:r>
      <w:r>
        <w:t>6]</w:t>
      </w:r>
    </w:p>
    <w:p w14:paraId="17014079" w14:textId="77777777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Let </w:t>
      </w:r>
      <w:r>
        <w:rPr>
          <w:rStyle w:val="Cmathsexpressions"/>
          <w:rFonts w:eastAsia="Calibri"/>
        </w:rPr>
        <w:t xml:space="preserve">x </w:t>
      </w:r>
      <w:r>
        <w:rPr>
          <w:rFonts w:eastAsia="Calibri"/>
        </w:rPr>
        <w:t>be the length of the first cable.</w:t>
      </w:r>
    </w:p>
    <w:p w14:paraId="26132086" w14:textId="77777777" w:rsidR="00D37839" w:rsidRDefault="002F71AA" w:rsidP="00D37839">
      <w:pPr>
        <w:pStyle w:val="Pquestiontextmainstem"/>
        <w:rPr>
          <w:rFonts w:eastAsia="Calibri"/>
        </w:rPr>
      </w:pPr>
      <w:r w:rsidRPr="002F71AA">
        <w:rPr>
          <w:rFonts w:eastAsia="Calibri"/>
          <w:position w:val="-62"/>
        </w:rPr>
        <w:object w:dxaOrig="2480" w:dyaOrig="1660" w14:anchorId="240FD78F">
          <v:shape id="_x0000_i1045" type="#_x0000_t75" style="width:123.6pt;height:82.75pt" o:ole="">
            <v:imagedata r:id="rId52" o:title=""/>
          </v:shape>
          <o:OLEObject Type="Embed" ProgID="Equation.DSMT4" ShapeID="_x0000_i1045" DrawAspect="Content" ObjectID="_1538895808" r:id="rId53"/>
        </w:object>
      </w:r>
    </w:p>
    <w:p w14:paraId="46D381DB" w14:textId="77777777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Let </w:t>
      </w:r>
      <w:r>
        <w:rPr>
          <w:rStyle w:val="Cmathsexpressions"/>
          <w:rFonts w:eastAsia="Calibri"/>
        </w:rPr>
        <w:t xml:space="preserve">y </w:t>
      </w:r>
      <w:r>
        <w:rPr>
          <w:rFonts w:eastAsia="Calibri"/>
        </w:rPr>
        <w:t>be the length of the second cable.</w:t>
      </w:r>
    </w:p>
    <w:p w14:paraId="3B298BD8" w14:textId="77777777" w:rsidR="00D37839" w:rsidRDefault="002F71AA" w:rsidP="00D37839">
      <w:pPr>
        <w:pStyle w:val="Pquestiontextmainstem"/>
        <w:rPr>
          <w:rFonts w:eastAsia="Calibri"/>
        </w:rPr>
      </w:pPr>
      <w:r w:rsidRPr="002F71AA">
        <w:rPr>
          <w:rFonts w:eastAsia="Calibri"/>
          <w:position w:val="-68"/>
        </w:rPr>
        <w:object w:dxaOrig="2280" w:dyaOrig="1760" w14:anchorId="0ECD4831">
          <v:shape id="_x0000_i1046" type="#_x0000_t75" style="width:115pt;height:88.1pt" o:ole="">
            <v:imagedata r:id="rId54" o:title=""/>
          </v:shape>
          <o:OLEObject Type="Embed" ProgID="Equation.DSMT4" ShapeID="_x0000_i1046" DrawAspect="Content" ObjectID="_1538895809" r:id="rId55"/>
        </w:object>
      </w:r>
    </w:p>
    <w:p w14:paraId="43E6BCC7" w14:textId="77777777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>Total length: 1059.45 + 1390.75 = 2450.20 cm</w:t>
      </w:r>
    </w:p>
    <w:p w14:paraId="05E4F9EF" w14:textId="77777777" w:rsidR="00D37839" w:rsidRDefault="00D37839" w:rsidP="00D37839">
      <w:pPr>
        <w:pStyle w:val="Pquestiontextmainstem"/>
        <w:rPr>
          <w:rFonts w:eastAsia="Calibri"/>
        </w:rPr>
      </w:pPr>
      <w:r>
        <w:rPr>
          <w:rFonts w:eastAsia="Calibri"/>
        </w:rPr>
        <w:t>Round to the nearest cm = 2450 cm</w:t>
      </w:r>
    </w:p>
    <w:p w14:paraId="3C54FEEC" w14:textId="466EDFF6" w:rsidR="00D37839" w:rsidRDefault="00D37839" w:rsidP="00D37839">
      <w:pPr>
        <w:pStyle w:val="Pquestionheadingsx"/>
      </w:pPr>
      <w:r>
        <w:t>Question 15</w:t>
      </w:r>
      <w:r>
        <w:tab/>
      </w:r>
      <w:r>
        <w:rPr>
          <w:rStyle w:val="Cmarkslabel"/>
        </w:rPr>
        <w:t>5 marks</w:t>
      </w:r>
      <w:r>
        <w:tab/>
      </w:r>
      <w:r w:rsidR="00B251B1">
        <w:t>[6.</w:t>
      </w:r>
      <w:r w:rsidR="00DA40A4">
        <w:t>5</w:t>
      </w:r>
      <w:r>
        <w:t>]</w:t>
      </w:r>
    </w:p>
    <w:p w14:paraId="5466E76C" w14:textId="10582A85" w:rsidR="00D37839" w:rsidRDefault="00D37839" w:rsidP="00D37839">
      <w:pPr>
        <w:pStyle w:val="Pquestiontextpartsa"/>
      </w:pPr>
      <w:r>
        <w:rPr>
          <w:rStyle w:val="Cquestionpartlabelbold"/>
        </w:rPr>
        <w:t>(a)</w:t>
      </w:r>
      <w:r>
        <w:tab/>
      </w:r>
      <w:r>
        <w:rPr>
          <w:noProof/>
        </w:rPr>
        <w:drawing>
          <wp:inline distT="0" distB="0" distL="0" distR="0" wp14:anchorId="5217684A" wp14:editId="63535E5E">
            <wp:extent cx="1571625" cy="847725"/>
            <wp:effectExtent l="0" t="0" r="9525" b="9525"/>
            <wp:docPr id="2" name="Picture 2" descr="PM10_PR_SSb_5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PM10_PR_SSb_5_0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object w:dxaOrig="1485" w:dyaOrig="720" w14:anchorId="6708C1B6">
          <v:shape id="_x0000_i1047" type="#_x0000_t75" style="width:74.15pt;height:36.55pt" o:ole="">
            <v:imagedata r:id="rId57" o:title=""/>
          </v:shape>
          <o:OLEObject Type="Embed" ProgID="Equation.DSMT4" ShapeID="_x0000_i1047" DrawAspect="Content" ObjectID="_1538895810" r:id="rId58"/>
        </w:object>
      </w:r>
      <w:r>
        <w:br/>
        <w:t>Total: 60 + 32 + 68 = 160 km</w:t>
      </w:r>
    </w:p>
    <w:p w14:paraId="0AC8FC18" w14:textId="1EF5731C" w:rsidR="00D37839" w:rsidRDefault="00D37839" w:rsidP="00D37839">
      <w:pPr>
        <w:pStyle w:val="Pquestiontextpartsa"/>
      </w:pPr>
      <w:r>
        <w:rPr>
          <w:rStyle w:val="Cquestionpartlabelbold"/>
        </w:rPr>
        <w:t>(b)</w:t>
      </w:r>
      <w:r>
        <w:tab/>
      </w:r>
      <w:r w:rsidR="002F71AA" w:rsidRPr="002F71AA">
        <w:rPr>
          <w:position w:val="-24"/>
        </w:rPr>
        <w:object w:dxaOrig="1219" w:dyaOrig="620" w14:anchorId="55FC535C">
          <v:shape id="_x0000_i1048" type="#_x0000_t75" style="width:61.25pt;height:31.15pt" o:ole="">
            <v:imagedata r:id="rId59" o:title=""/>
          </v:shape>
          <o:OLEObject Type="Embed" ProgID="Equation.DSMT4" ShapeID="_x0000_i1048" DrawAspect="Content" ObjectID="_1538895811" r:id="rId60"/>
        </w:object>
      </w:r>
      <w:r>
        <w:br/>
      </w:r>
      <w:r w:rsidR="002F71AA" w:rsidRPr="002F71AA">
        <w:rPr>
          <w:position w:val="-44"/>
        </w:rPr>
        <w:object w:dxaOrig="1400" w:dyaOrig="999" w14:anchorId="4C16CE02">
          <v:shape id="_x0000_i1049" type="#_x0000_t75" style="width:69.85pt;height:50.5pt" o:ole="">
            <v:imagedata r:id="rId61" o:title=""/>
          </v:shape>
          <o:OLEObject Type="Embed" ProgID="Equation.DSMT4" ShapeID="_x0000_i1049" DrawAspect="Content" ObjectID="_1538895812" r:id="rId62"/>
        </w:object>
      </w:r>
      <w:r>
        <w:br/>
        <w:t>True bearing is 55</w:t>
      </w:r>
      <w:r w:rsidR="00272F77" w:rsidRPr="00272F77">
        <w:rPr>
          <w:rStyle w:val="Csymbol"/>
        </w:rPr>
        <w:t></w:t>
      </w:r>
      <w:r>
        <w:t xml:space="preserve"> + 28.07</w:t>
      </w:r>
      <w:r w:rsidR="00272F77" w:rsidRPr="00272F77">
        <w:rPr>
          <w:rStyle w:val="Csymbol"/>
        </w:rPr>
        <w:t></w:t>
      </w:r>
      <w:r>
        <w:t xml:space="preserve"> = </w:t>
      </w:r>
      <w:r w:rsidR="00DA40A4">
        <w:t>0</w:t>
      </w:r>
      <w:r>
        <w:t>83.07</w:t>
      </w:r>
      <w:r w:rsidR="00272F77" w:rsidRPr="00272F77">
        <w:rPr>
          <w:rStyle w:val="Csymbol"/>
        </w:rPr>
        <w:t></w:t>
      </w:r>
      <w:r>
        <w:t>T</w:t>
      </w:r>
    </w:p>
    <w:p w14:paraId="5B7BE0BC" w14:textId="77777777" w:rsidR="00D37839" w:rsidRDefault="00D37839" w:rsidP="00D37839">
      <w:pPr>
        <w:pStyle w:val="Psectionresults"/>
      </w:pPr>
      <w:r>
        <w:t>Extended answer total marks:  11</w:t>
      </w:r>
    </w:p>
    <w:p w14:paraId="3A697918" w14:textId="01A4ECCC" w:rsidR="00D37839" w:rsidRDefault="00D37839" w:rsidP="00D37839">
      <w:pPr>
        <w:pStyle w:val="Psectionresults"/>
      </w:pPr>
      <w:r>
        <w:t xml:space="preserve">TOTAL test marks:  </w:t>
      </w:r>
      <w:r w:rsidR="00C72BAD">
        <w:t>33</w:t>
      </w:r>
    </w:p>
    <w:p w14:paraId="44890BC0" w14:textId="77777777" w:rsidR="006E214B" w:rsidRPr="00D37839" w:rsidRDefault="006E214B" w:rsidP="00D37839"/>
    <w:sectPr w:rsidR="006E214B" w:rsidRPr="00D37839">
      <w:headerReference w:type="default" r:id="rId63"/>
      <w:footerReference w:type="default" r:id="rId6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573A4F" w14:textId="77777777" w:rsidR="0072367A" w:rsidRDefault="0072367A" w:rsidP="00AA62B6">
      <w:pPr>
        <w:spacing w:after="0" w:line="240" w:lineRule="auto"/>
      </w:pPr>
      <w:r>
        <w:separator/>
      </w:r>
    </w:p>
  </w:endnote>
  <w:endnote w:type="continuationSeparator" w:id="0">
    <w:p w14:paraId="5026C0BB" w14:textId="77777777" w:rsidR="0072367A" w:rsidRDefault="0072367A" w:rsidP="00AA62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FBD5BE" w14:textId="5D3F6810" w:rsidR="00806597" w:rsidRPr="00806597" w:rsidRDefault="00806597" w:rsidP="00806597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8330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B4B477" w14:textId="77777777" w:rsidR="0072367A" w:rsidRDefault="0072367A" w:rsidP="00AA62B6">
      <w:pPr>
        <w:spacing w:after="0" w:line="240" w:lineRule="auto"/>
      </w:pPr>
      <w:r>
        <w:separator/>
      </w:r>
    </w:p>
  </w:footnote>
  <w:footnote w:type="continuationSeparator" w:id="0">
    <w:p w14:paraId="7325A008" w14:textId="77777777" w:rsidR="0072367A" w:rsidRDefault="0072367A" w:rsidP="00AA62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D42845" w14:textId="23514EF7" w:rsidR="00AA62B6" w:rsidRPr="007D170C" w:rsidRDefault="007D170C" w:rsidP="007D170C">
    <w:pPr>
      <w:pStyle w:val="Pheadertext"/>
    </w:pPr>
    <w:r>
      <w:t>Pearson Mathematics 10–10A    Trigonometry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B04D20"/>
    <w:multiLevelType w:val="multilevel"/>
    <w:tmpl w:val="F0BE726E"/>
    <w:lvl w:ilvl="0">
      <w:start w:val="1"/>
      <w:numFmt w:val="none"/>
      <w:pStyle w:val="Ptablebodyindent1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pStyle w:val="Ptablebodyindent2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62B6"/>
    <w:rsid w:val="00051563"/>
    <w:rsid w:val="0006342D"/>
    <w:rsid w:val="000865FF"/>
    <w:rsid w:val="000E2F57"/>
    <w:rsid w:val="000E4586"/>
    <w:rsid w:val="00106817"/>
    <w:rsid w:val="001A7943"/>
    <w:rsid w:val="002671A9"/>
    <w:rsid w:val="00272F77"/>
    <w:rsid w:val="002F2916"/>
    <w:rsid w:val="002F71AA"/>
    <w:rsid w:val="00367F70"/>
    <w:rsid w:val="003915FC"/>
    <w:rsid w:val="00430546"/>
    <w:rsid w:val="00454999"/>
    <w:rsid w:val="004650EC"/>
    <w:rsid w:val="004A1C21"/>
    <w:rsid w:val="005E4212"/>
    <w:rsid w:val="00605458"/>
    <w:rsid w:val="006232AD"/>
    <w:rsid w:val="006930D4"/>
    <w:rsid w:val="006B73F8"/>
    <w:rsid w:val="006E214B"/>
    <w:rsid w:val="007053A4"/>
    <w:rsid w:val="0072367A"/>
    <w:rsid w:val="007917D6"/>
    <w:rsid w:val="007B361E"/>
    <w:rsid w:val="007D170C"/>
    <w:rsid w:val="007E50A9"/>
    <w:rsid w:val="00806597"/>
    <w:rsid w:val="00853D8A"/>
    <w:rsid w:val="008E5A2F"/>
    <w:rsid w:val="00987BAB"/>
    <w:rsid w:val="00A011AE"/>
    <w:rsid w:val="00A67B54"/>
    <w:rsid w:val="00AA62B6"/>
    <w:rsid w:val="00B251B1"/>
    <w:rsid w:val="00B40D7F"/>
    <w:rsid w:val="00B83309"/>
    <w:rsid w:val="00B86C1E"/>
    <w:rsid w:val="00BB63A0"/>
    <w:rsid w:val="00C11BD6"/>
    <w:rsid w:val="00C726CE"/>
    <w:rsid w:val="00C72BAD"/>
    <w:rsid w:val="00CB19D9"/>
    <w:rsid w:val="00CE6B3B"/>
    <w:rsid w:val="00D21664"/>
    <w:rsid w:val="00D37839"/>
    <w:rsid w:val="00DA40A4"/>
    <w:rsid w:val="00DC605A"/>
    <w:rsid w:val="00E56515"/>
    <w:rsid w:val="00E84032"/>
    <w:rsid w:val="00EE22B7"/>
    <w:rsid w:val="00FE2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D53A2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6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62B6"/>
  </w:style>
  <w:style w:type="paragraph" w:styleId="Footer">
    <w:name w:val="footer"/>
    <w:basedOn w:val="Normal"/>
    <w:link w:val="FooterChar"/>
    <w:uiPriority w:val="99"/>
    <w:unhideWhenUsed/>
    <w:rsid w:val="00AA6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62B6"/>
  </w:style>
  <w:style w:type="table" w:styleId="TableGrid">
    <w:name w:val="Table Grid"/>
    <w:basedOn w:val="TableNormal"/>
    <w:uiPriority w:val="39"/>
    <w:rsid w:val="003915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8E5A2F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1">
    <w:name w:val="P: table body indent 1"/>
    <w:basedOn w:val="Normal"/>
    <w:rsid w:val="008E5A2F"/>
    <w:pPr>
      <w:numPr>
        <w:ilvl w:val="1"/>
        <w:numId w:val="1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2">
    <w:name w:val="P: table body indent 2"/>
    <w:basedOn w:val="Normal"/>
    <w:rsid w:val="008E5A2F"/>
    <w:pPr>
      <w:numPr>
        <w:ilvl w:val="2"/>
        <w:numId w:val="1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2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2AD"/>
    <w:rPr>
      <w:rFonts w:ascii="Tahoma" w:hAnsi="Tahoma" w:cs="Tahoma"/>
      <w:sz w:val="16"/>
      <w:szCs w:val="16"/>
    </w:rPr>
  </w:style>
  <w:style w:type="paragraph" w:customStyle="1" w:styleId="Psectionheading">
    <w:name w:val="P: section heading"/>
    <w:next w:val="Normal"/>
    <w:rsid w:val="00D37839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D37839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D37839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D37839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D37839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paragraph" w:customStyle="1" w:styleId="Pquestiontextpartsa">
    <w:name w:val="P: question text parts (a)"/>
    <w:basedOn w:val="Pquestiontextmainstem"/>
    <w:qFormat/>
    <w:rsid w:val="00D37839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D37839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D37839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D37839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D37839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Notetodesigner">
    <w:name w:val="P: Note to designer"/>
    <w:basedOn w:val="Normal"/>
    <w:qFormat/>
    <w:rsid w:val="00D37839"/>
    <w:pPr>
      <w:spacing w:line="256" w:lineRule="auto"/>
    </w:pPr>
    <w:rPr>
      <w:color w:val="FF0000"/>
    </w:rPr>
  </w:style>
  <w:style w:type="character" w:customStyle="1" w:styleId="Cmarkslabel">
    <w:name w:val="C: marks label"/>
    <w:uiPriority w:val="1"/>
    <w:qFormat/>
    <w:rsid w:val="00D37839"/>
    <w:rPr>
      <w:rFonts w:asciiTheme="minorHAnsi" w:hAnsiTheme="minorHAns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D37839"/>
    <w:rPr>
      <w:b/>
      <w:bCs w:val="0"/>
    </w:rPr>
  </w:style>
  <w:style w:type="character" w:customStyle="1" w:styleId="Cmathsexpressions">
    <w:name w:val="C: maths expressions"/>
    <w:uiPriority w:val="1"/>
    <w:qFormat/>
    <w:rsid w:val="00D37839"/>
    <w:rPr>
      <w:rFonts w:ascii="Times New Roman" w:hAnsi="Times New Roman" w:cs="Times New Roman" w:hint="default"/>
      <w:i/>
      <w:iCs w:val="0"/>
    </w:rPr>
  </w:style>
  <w:style w:type="character" w:customStyle="1" w:styleId="Ptimtext">
    <w:name w:val="P: tim text"/>
    <w:basedOn w:val="DefaultParagraphFont"/>
    <w:rsid w:val="00D37839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D37839"/>
    <w:rPr>
      <w:vertAlign w:val="superscript"/>
    </w:rPr>
  </w:style>
  <w:style w:type="character" w:customStyle="1" w:styleId="Csymbol">
    <w:name w:val="C: symbol"/>
    <w:basedOn w:val="DefaultParagraphFont"/>
    <w:uiPriority w:val="1"/>
    <w:qFormat/>
    <w:rsid w:val="00272F77"/>
    <w:rPr>
      <w:rFonts w:ascii="Symbol" w:hAnsi="Symbol"/>
    </w:rPr>
  </w:style>
  <w:style w:type="paragraph" w:customStyle="1" w:styleId="Pfootertext">
    <w:name w:val="P: footer text"/>
    <w:qFormat/>
    <w:rsid w:val="00806597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7D170C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6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62B6"/>
  </w:style>
  <w:style w:type="paragraph" w:styleId="Footer">
    <w:name w:val="footer"/>
    <w:basedOn w:val="Normal"/>
    <w:link w:val="FooterChar"/>
    <w:uiPriority w:val="99"/>
    <w:unhideWhenUsed/>
    <w:rsid w:val="00AA6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62B6"/>
  </w:style>
  <w:style w:type="table" w:styleId="TableGrid">
    <w:name w:val="Table Grid"/>
    <w:basedOn w:val="TableNormal"/>
    <w:uiPriority w:val="39"/>
    <w:rsid w:val="003915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8E5A2F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1">
    <w:name w:val="P: table body indent 1"/>
    <w:basedOn w:val="Normal"/>
    <w:rsid w:val="008E5A2F"/>
    <w:pPr>
      <w:numPr>
        <w:ilvl w:val="1"/>
        <w:numId w:val="1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2">
    <w:name w:val="P: table body indent 2"/>
    <w:basedOn w:val="Normal"/>
    <w:rsid w:val="008E5A2F"/>
    <w:pPr>
      <w:numPr>
        <w:ilvl w:val="2"/>
        <w:numId w:val="1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2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2AD"/>
    <w:rPr>
      <w:rFonts w:ascii="Tahoma" w:hAnsi="Tahoma" w:cs="Tahoma"/>
      <w:sz w:val="16"/>
      <w:szCs w:val="16"/>
    </w:rPr>
  </w:style>
  <w:style w:type="paragraph" w:customStyle="1" w:styleId="Psectionheading">
    <w:name w:val="P: section heading"/>
    <w:next w:val="Normal"/>
    <w:rsid w:val="00D37839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D37839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D37839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D37839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D37839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paragraph" w:customStyle="1" w:styleId="Pquestiontextpartsa">
    <w:name w:val="P: question text parts (a)"/>
    <w:basedOn w:val="Pquestiontextmainstem"/>
    <w:qFormat/>
    <w:rsid w:val="00D37839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D37839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D37839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D37839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D37839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Notetodesigner">
    <w:name w:val="P: Note to designer"/>
    <w:basedOn w:val="Normal"/>
    <w:qFormat/>
    <w:rsid w:val="00D37839"/>
    <w:pPr>
      <w:spacing w:line="256" w:lineRule="auto"/>
    </w:pPr>
    <w:rPr>
      <w:color w:val="FF0000"/>
    </w:rPr>
  </w:style>
  <w:style w:type="character" w:customStyle="1" w:styleId="Cmarkslabel">
    <w:name w:val="C: marks label"/>
    <w:uiPriority w:val="1"/>
    <w:qFormat/>
    <w:rsid w:val="00D37839"/>
    <w:rPr>
      <w:rFonts w:asciiTheme="minorHAnsi" w:hAnsiTheme="minorHAns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D37839"/>
    <w:rPr>
      <w:b/>
      <w:bCs w:val="0"/>
    </w:rPr>
  </w:style>
  <w:style w:type="character" w:customStyle="1" w:styleId="Cmathsexpressions">
    <w:name w:val="C: maths expressions"/>
    <w:uiPriority w:val="1"/>
    <w:qFormat/>
    <w:rsid w:val="00D37839"/>
    <w:rPr>
      <w:rFonts w:ascii="Times New Roman" w:hAnsi="Times New Roman" w:cs="Times New Roman" w:hint="default"/>
      <w:i/>
      <w:iCs w:val="0"/>
    </w:rPr>
  </w:style>
  <w:style w:type="character" w:customStyle="1" w:styleId="Ptimtext">
    <w:name w:val="P: tim text"/>
    <w:basedOn w:val="DefaultParagraphFont"/>
    <w:rsid w:val="00D37839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D37839"/>
    <w:rPr>
      <w:vertAlign w:val="superscript"/>
    </w:rPr>
  </w:style>
  <w:style w:type="character" w:customStyle="1" w:styleId="Csymbol">
    <w:name w:val="C: symbol"/>
    <w:basedOn w:val="DefaultParagraphFont"/>
    <w:uiPriority w:val="1"/>
    <w:qFormat/>
    <w:rsid w:val="00272F77"/>
    <w:rPr>
      <w:rFonts w:ascii="Symbol" w:hAnsi="Symbol"/>
    </w:rPr>
  </w:style>
  <w:style w:type="paragraph" w:customStyle="1" w:styleId="Pfootertext">
    <w:name w:val="P: footer text"/>
    <w:qFormat/>
    <w:rsid w:val="00806597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7D170C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46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4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jpeg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microsoft.com/office/2007/relationships/hdphoto" Target="media/hdphoto2.wdp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4</Pages>
  <Words>441</Words>
  <Characters>1711</Characters>
  <Application>Microsoft Office Word</Application>
  <DocSecurity>0</DocSecurity>
  <Lines>7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34</cp:revision>
  <dcterms:created xsi:type="dcterms:W3CDTF">2015-12-14T23:30:00Z</dcterms:created>
  <dcterms:modified xsi:type="dcterms:W3CDTF">2016-10-24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